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24DDC" w:rsidRPr="00E562CB" w:rsidRDefault="00EE45CF" w:rsidP="00E562CB">
      <w:pPr>
        <w:pStyle w:val="a4"/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5</w:t>
      </w:r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-Mavzu: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ksimum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inimumlar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kstremumning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zaruriy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i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kstremumning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etarli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lari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.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ng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atta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proofErr w:type="gram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ng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ichik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qiymatlarni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zlash</w:t>
      </w:r>
      <w:proofErr w:type="spellEnd"/>
      <w:r w:rsidR="00524DDC"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</w:p>
    <w:p w:rsidR="00524DDC" w:rsidRPr="00E562CB" w:rsidRDefault="00524DDC" w:rsidP="00E562CB">
      <w:pPr>
        <w:pStyle w:val="a4"/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REJA</w:t>
      </w:r>
    </w:p>
    <w:p w:rsidR="00524DDC" w:rsidRPr="00E562CB" w:rsidRDefault="00524DDC" w:rsidP="00E562CB">
      <w:pPr>
        <w:pStyle w:val="a4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kstremum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mavjud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o‘lishining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etarli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hartlari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;</w:t>
      </w:r>
    </w:p>
    <w:p w:rsidR="00524DDC" w:rsidRPr="00E562CB" w:rsidRDefault="00524DDC" w:rsidP="00E562CB">
      <w:pPr>
        <w:pStyle w:val="a4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Parametrik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proofErr w:type="gram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o‘rinishda</w:t>
      </w:r>
      <w:proofErr w:type="spellEnd"/>
      <w:proofErr w:type="gram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berilgan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larning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kstremumlari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.</w:t>
      </w:r>
    </w:p>
    <w:p w:rsidR="00524DDC" w:rsidRPr="00E562CB" w:rsidRDefault="00524DDC" w:rsidP="00E562CB">
      <w:pPr>
        <w:pStyle w:val="a4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ylor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ormulasi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yordamida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kstremumga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ekshirish</w:t>
      </w:r>
      <w:proofErr w:type="spellEnd"/>
    </w:p>
    <w:p w:rsidR="00524DDC" w:rsidRPr="00E562CB" w:rsidRDefault="00524DDC" w:rsidP="00E562CB">
      <w:pPr>
        <w:pStyle w:val="a4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360" w:lineRule="auto"/>
        <w:ind w:left="-426" w:firstLine="567"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Funksiyaning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ng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atta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a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eng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kichik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qiymatlarini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 </w:t>
      </w:r>
      <w:proofErr w:type="spellStart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zlash</w:t>
      </w:r>
      <w:proofErr w:type="spellEnd"/>
      <w:r w:rsidRPr="00E562C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;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Ekstremum</w:t>
      </w:r>
      <w:proofErr w:type="spell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mavjud</w:t>
      </w:r>
      <w:proofErr w:type="spell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bo‘lishining</w:t>
      </w:r>
      <w:proofErr w:type="spell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yetarli</w:t>
      </w:r>
      <w:proofErr w:type="spell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</w:t>
      </w:r>
      <w:proofErr w:type="spell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shartlari</w:t>
      </w:r>
      <w:proofErr w:type="spellEnd"/>
      <w:proofErr w:type="gram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2-teorem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araz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qilaylik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zluksiz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ritik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s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i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) Agar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f’(x)&gt;0, 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&lt;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0 tengsizliklar o‘rinli bo‘lsa, ya’ni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hosil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n o‘tishida  o‘z ishorasini «+» dan  «-» ga o‘zgartir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maksimumga ega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b) Agar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uchun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f’(x)&lt;0, 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&gt;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0 tengsizliklar o‘rinli bo‘lsa, ya’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hosil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n o‘tishda  o‘z ishorasini   «-» dan «+» ga o‘zgartirsa, u holda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 minimumga ega bo‘ladi.</w:t>
      </w:r>
    </w:p>
    <w:p w:rsidR="00C15646" w:rsidRPr="00E562CB" w:rsidRDefault="00524DDC" w:rsidP="00E562CB">
      <w:pPr>
        <w:spacing w:line="360" w:lineRule="auto"/>
        <w:ind w:left="-426"/>
        <w:jc w:val="both"/>
        <w:rPr>
          <w:rFonts w:ascii="Times New Roman" w:hAnsi="Times New Roman" w:cs="Times New Roman"/>
          <w:noProof/>
          <w:sz w:val="28"/>
          <w:szCs w:val="28"/>
          <w:lang w:val="uz-Cyrl-UZ" w:eastAsia="ru-RU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c)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hosil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n o‘tishda o‘z ishorasini o‘zgartirma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 ekstremumga ega bo‘lmaydi.</w:t>
      </w:r>
      <w:r w:rsidR="00C15646" w:rsidRPr="00E562CB">
        <w:rPr>
          <w:rFonts w:ascii="Times New Roman" w:hAnsi="Times New Roman" w:cs="Times New Roman"/>
          <w:noProof/>
          <w:sz w:val="28"/>
          <w:szCs w:val="28"/>
          <w:lang w:val="uz-Cyrl-UZ" w:eastAsia="ru-RU"/>
        </w:rPr>
        <w:t xml:space="preserve"> </w:t>
      </w:r>
      <w:r w:rsidR="009F3ACE" w:rsidRPr="00E562CB">
        <w:rPr>
          <w:rFonts w:ascii="Times New Roman" w:hAnsi="Times New Roman" w:cs="Times New Roman"/>
          <w:noProof/>
          <w:sz w:val="28"/>
          <w:szCs w:val="28"/>
          <w:lang w:val="uz-Cyrl-UZ" w:eastAsia="ru-RU"/>
        </w:rPr>
        <w:t xml:space="preserve">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Isboti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a) holni qaraymiz. Bu holda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&gt;0 bo‘lishida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da qat’iy o‘suvchiligi kelib chiqadi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So‘ngr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shart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o‘r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d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zluksiz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ga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sababli</w:t>
      </w:r>
      <w:proofErr w:type="spellEnd"/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position w:val="-26"/>
          <w:sz w:val="28"/>
          <w:szCs w:val="28"/>
        </w:rPr>
        <w:object w:dxaOrig="3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26.3pt" o:ole="">
            <v:imagedata r:id="rId8" o:title=""/>
          </v:shape>
          <o:OLEObject Type="Embed" ProgID="Equation.DSMT4" ShapeID="_x0000_i1025" DrawAspect="Content" ObjectID="_1525178072" r:id="rId9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(1)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lik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o‘rinli.  Demak,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uchun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)&lt;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                                                          (2)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22"/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 uchun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(x)&lt;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0 bo‘lishidan f(x) funksiyaning 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da qat’iy  kamayuvchiligi kelib chiqadi. Demak, (1)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likni  e’tiborga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olsak, 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uchun yana (2) tengsizlik bajariladi. Bundan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9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va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uchun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&lt;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bo‘ladi, ya’ni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nuqtada  maksimumga ega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hol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uqtada minimumga erishishi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) holga o‘xshash isbotlan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hosil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nuqtadan o‘tishda o‘z ishorasini o‘zgartirmaydigan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hol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uqtaning  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 atrofida qat’iy o‘suvchi  yoki  qat’iy kamayuvchi bo‘ladi.  Demak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nuqtada ekstremum yo‘q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Shunday qilib ekstremumga sinalayotgan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ni  o‘tishda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  hosilasi  ishorasining o‘zgarishi  ekstremumga erishishning  faqat yetarli sharti bo‘lib,  lekin zaruriy sharti bo‘la olmay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>2-teoremadan funksiyaning ekstremumga tekshirish uchun 1-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qoidani  keltirib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chiqara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1-qoid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ning ekstremumlarini topish uchun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funksiyaning 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hosilasini topib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(x)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0 tenglamani yechish kerak.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So‘ngra 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mavjud bo‘lmagan  nuqtalarni topib, kritik nuqtalar to‘plamini hosil qilish kerak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2) har bir kritik nuqtadan chapda  va o‘ngda  hosilaning ishorasini  aniqlash kerak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3) agar hosila ishorasini «+» dan «-» ga («-» dan «+» ga) o‘zgartirsa, u holda bu kritik nuqta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maksimumga  (minimumga) ega bo‘ladi.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Agar hosila ishorasi o‘zgarmasa, ekstremum mavjud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maydi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E562CB">
        <w:rPr>
          <w:rFonts w:ascii="Times New Roman" w:hAnsi="Times New Roman" w:cs="Times New Roman"/>
          <w:position w:val="-16"/>
          <w:sz w:val="28"/>
          <w:szCs w:val="28"/>
        </w:rPr>
        <w:object w:dxaOrig="2740" w:dyaOrig="560">
          <v:shape id="_x0000_i1026" type="#_x0000_t75" style="width:136.5pt;height:28.8pt" o:ole="">
            <v:imagedata r:id="rId10" o:title=""/>
          </v:shape>
          <o:OLEObject Type="Embed" ProgID="Equation.DSMT4" ShapeID="_x0000_i1026" DrawAspect="Content" ObjectID="_1525178073" r:id="rId11"/>
        </w:objec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kstremum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toping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Bu funksiya (-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;+</w:t>
      </w:r>
      <w:proofErr w:type="gramEnd"/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oraliqda aniqlangan va uzluksiz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: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gramEnd"/>
      <w:r w:rsidRPr="00E562CB">
        <w:rPr>
          <w:rFonts w:ascii="Times New Roman" w:hAnsi="Times New Roman" w:cs="Times New Roman"/>
          <w:position w:val="-32"/>
          <w:sz w:val="28"/>
          <w:szCs w:val="28"/>
        </w:rPr>
        <w:object w:dxaOrig="1880" w:dyaOrig="760">
          <v:shape id="_x0000_i1027" type="#_x0000_t75" style="width:93.9pt;height:38.2pt" o:ole="">
            <v:imagedata r:id="rId12" o:title=""/>
          </v:shape>
          <o:OLEObject Type="Embed" ProgID="Equation.DSMT4" ShapeID="_x0000_i1027" DrawAspect="Content" ObjectID="_1525178074" r:id="rId13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Ravshanki, hosil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-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uqtada nolga aylanadi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1 nuqtada esa chekli hosila mavjud emas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Endi hosilani ishorasini aniqlaymiz. Buning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chun  (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;+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) oraliqni  31-rasmda ko‘rsatilgandek oraliqlarga ajratamiz va hosil bo‘lgan har bir  oraliqda  hosilaning ishorasini  aniqlay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562C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A2B77F6" wp14:editId="60A5CED7">
            <wp:extent cx="3311525" cy="601345"/>
            <wp:effectExtent l="0" t="0" r="3175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525" cy="60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562CB">
        <w:rPr>
          <w:rFonts w:ascii="Times New Roman" w:hAnsi="Times New Roman" w:cs="Times New Roman"/>
          <w:sz w:val="28"/>
          <w:szCs w:val="28"/>
        </w:rPr>
        <w:t>31-rasm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562CB">
        <w:rPr>
          <w:rFonts w:ascii="Times New Roman" w:hAnsi="Times New Roman" w:cs="Times New Roman"/>
          <w:sz w:val="28"/>
          <w:szCs w:val="28"/>
        </w:rPr>
        <w:t xml:space="preserve">Bu chizmadan qoidaga ko‘ra berilgan funksiyaning </w:t>
      </w:r>
      <w:r w:rsidRPr="00E562CB">
        <w:rPr>
          <w:rFonts w:ascii="Times New Roman" w:hAnsi="Times New Roman" w:cs="Times New Roman"/>
          <w:i/>
          <w:sz w:val="28"/>
          <w:szCs w:val="28"/>
        </w:rPr>
        <w:t>x</w:t>
      </w:r>
      <w:r w:rsidRPr="00E562CB">
        <w:rPr>
          <w:rFonts w:ascii="Times New Roman" w:hAnsi="Times New Roman" w:cs="Times New Roman"/>
          <w:sz w:val="28"/>
          <w:szCs w:val="28"/>
        </w:rPr>
        <w:t xml:space="preserve">=-1 </w:t>
      </w:r>
      <w:proofErr w:type="spellStart"/>
      <w:r w:rsidRPr="00E562CB">
        <w:rPr>
          <w:rFonts w:ascii="Times New Roman" w:hAnsi="Times New Roman" w:cs="Times New Roman"/>
          <w:sz w:val="28"/>
          <w:szCs w:val="28"/>
        </w:rPr>
        <w:t>nuqtada</w:t>
      </w:r>
      <w:proofErr w:type="spellEnd"/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</w:rPr>
        <w:t>maksimum</w:t>
      </w:r>
      <w:proofErr w:type="spellEnd"/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</w:rPr>
        <w:t>qiymat</w:t>
      </w:r>
      <w:proofErr w:type="spellEnd"/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1540" w:dyaOrig="440">
          <v:shape id="_x0000_i1028" type="#_x0000_t75" style="width:77pt;height:21.9pt" o:ole="">
            <v:imagedata r:id="rId15" o:title=""/>
          </v:shape>
          <o:OLEObject Type="Embed" ProgID="Equation.3" ShapeID="_x0000_i1028" DrawAspect="Content" ObjectID="_1525178075" r:id="rId16"/>
        </w:object>
      </w:r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</w:rPr>
        <w:t>g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</w:rPr>
        <w:t>va</w:t>
      </w:r>
      <w:proofErr w:type="spellEnd"/>
      <w:r w:rsidRPr="00E562CB">
        <w:rPr>
          <w:rFonts w:ascii="Times New Roman" w:hAnsi="Times New Roman" w:cs="Times New Roman"/>
          <w:sz w:val="28"/>
          <w:szCs w:val="28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</w:rPr>
        <w:t>x</w:t>
      </w:r>
      <w:r w:rsidRPr="00E562CB">
        <w:rPr>
          <w:rFonts w:ascii="Times New Roman" w:hAnsi="Times New Roman" w:cs="Times New Roman"/>
          <w:sz w:val="28"/>
          <w:szCs w:val="28"/>
        </w:rPr>
        <w:t xml:space="preserve">=1 nuqtada minimum qiymat </w:t>
      </w:r>
      <w:r w:rsidRPr="00E562CB">
        <w:rPr>
          <w:rFonts w:ascii="Times New Roman" w:hAnsi="Times New Roman" w:cs="Times New Roman"/>
          <w:i/>
          <w:sz w:val="28"/>
          <w:szCs w:val="28"/>
        </w:rPr>
        <w:t>f(x)=</w:t>
      </w:r>
      <w:r w:rsidRPr="00E562CB">
        <w:rPr>
          <w:rFonts w:ascii="Times New Roman" w:hAnsi="Times New Roman" w:cs="Times New Roman"/>
          <w:sz w:val="28"/>
          <w:szCs w:val="28"/>
        </w:rPr>
        <w:t>0 ga ega bo‘lishini ko‘rish mumkin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Parametrik </w:t>
      </w:r>
      <w:proofErr w:type="gramStart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ko‘rinishda</w:t>
      </w:r>
      <w:proofErr w:type="gramEnd"/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berilgan funksiyalarning ekstremumlari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Aytaylik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funksiya </w:t>
      </w:r>
      <w:r w:rsidRPr="00E562CB">
        <w:rPr>
          <w:rFonts w:ascii="Times New Roman" w:hAnsi="Times New Roman" w:cs="Times New Roman"/>
          <w:position w:val="-36"/>
          <w:sz w:val="28"/>
          <w:szCs w:val="28"/>
          <w:lang w:val="uz-Cyrl-UZ"/>
        </w:rPr>
        <w:object w:dxaOrig="1200" w:dyaOrig="859">
          <v:shape id="_x0000_i1029" type="#_x0000_t75" style="width:60.75pt;height:42.55pt" o:ole="">
            <v:imagedata r:id="rId17" o:title=""/>
          </v:shape>
          <o:OLEObject Type="Embed" ProgID="Equation.DSMT4" ShapeID="_x0000_i1029" DrawAspect="Content" ObjectID="_1525178076" r:id="rId1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sistema yordamida parametrik ko‘rinishda berilgan bo‘lib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parametrning o‘zgarish orlig‘id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30" type="#_x0000_t75" style="width:29.45pt;height:18.15pt" o:ole="">
            <v:imagedata r:id="rId19" o:title=""/>
          </v:shape>
          <o:OLEObject Type="Embed" ProgID="Equation.DSMT4" ShapeID="_x0000_i1030" DrawAspect="Content" ObjectID="_1525178077" r:id="rId2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1" type="#_x0000_t75" style="width:31.3pt;height:18.15pt" o:ole="">
            <v:imagedata r:id="rId21" o:title=""/>
          </v:shape>
          <o:OLEObject Type="Embed" ProgID="Equation.DSMT4" ShapeID="_x0000_i1031" DrawAspect="Content" ObjectID="_1525178078" r:id="rId2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funksiyalar birinchi va ikkinchi tartibli hosilalarga  ega bo‘lsin. Shuningdek bu oraliqd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32" type="#_x0000_t75" style="width:52.6pt;height:18.8pt" o:ole="">
            <v:imagedata r:id="rId23" o:title=""/>
          </v:shape>
          <o:OLEObject Type="Embed" ProgID="Equation.DSMT4" ShapeID="_x0000_i1032" DrawAspect="Content" ObjectID="_1525178079" r:id="rId2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in. Bu funksiyaning birinchi va ikkinchi tartibli hosilalari</w:t>
      </w:r>
    </w:p>
    <w:p w:rsidR="00524DDC" w:rsidRPr="00E562CB" w:rsidRDefault="00524DDC" w:rsidP="00E562CB">
      <w:pPr>
        <w:spacing w:line="360" w:lineRule="auto"/>
        <w:ind w:left="-426"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562CB">
        <w:rPr>
          <w:rFonts w:ascii="Times New Roman" w:hAnsi="Times New Roman" w:cs="Times New Roman"/>
          <w:position w:val="-32"/>
          <w:sz w:val="28"/>
          <w:szCs w:val="28"/>
        </w:rPr>
        <w:object w:dxaOrig="5000" w:dyaOrig="760">
          <v:shape id="_x0000_i1033" type="#_x0000_t75" style="width:249.8pt;height:38.2pt" o:ole="">
            <v:imagedata r:id="rId25" o:title=""/>
          </v:shape>
          <o:OLEObject Type="Embed" ProgID="Equation.DSMT4" ShapeID="_x0000_i1033" DrawAspect="Content" ObjectID="_1525178080" r:id="rId26"/>
        </w:objec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gramStart"/>
      <w:r w:rsidRPr="00E562CB">
        <w:rPr>
          <w:rFonts w:ascii="Times New Roman" w:hAnsi="Times New Roman" w:cs="Times New Roman"/>
          <w:sz w:val="28"/>
          <w:szCs w:val="28"/>
        </w:rPr>
        <w:t>bo</w:t>
      </w:r>
      <w:proofErr w:type="gramEnd"/>
      <w:r w:rsidRPr="00E562CB">
        <w:rPr>
          <w:rFonts w:ascii="Times New Roman" w:hAnsi="Times New Roman" w:cs="Times New Roman"/>
          <w:sz w:val="28"/>
          <w:szCs w:val="28"/>
        </w:rPr>
        <w:t>‘ladi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Bu holda ekstremumga tekshirish kerak bo‘lgan nuqtal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ing qiymatlari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034" type="#_x0000_t75" style="width:54.45pt;height:18.8pt" o:ole="">
            <v:imagedata r:id="rId27" o:title=""/>
          </v:shape>
          <o:OLEObject Type="Embed" ProgID="Equation.DSMT4" ShapeID="_x0000_i1034" DrawAspect="Content" ObjectID="_1525178081" r:id="rId2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tenglamadan aniqlanadi (chunki qaralayotgan oraliqda </w:t>
      </w:r>
      <w:r w:rsidRPr="00E562CB">
        <w:rPr>
          <w:rFonts w:ascii="Times New Roman" w:hAnsi="Times New Roman" w:cs="Times New Roman"/>
          <w:sz w:val="28"/>
          <w:szCs w:val="28"/>
        </w:rPr>
        <w:object w:dxaOrig="1320" w:dyaOrig="380">
          <v:shape id="_x0000_i1035" type="#_x0000_t75" style="width:65.75pt;height:18.8pt" o:ole="">
            <v:imagedata r:id="rId29" o:title=""/>
          </v:shape>
          <o:OLEObject Type="Embed" ProgID="Equation.DSMT4" ShapeID="_x0000_i1035" DrawAspect="Content" ObjectID="_1525178082" r:id="rId3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mavjud v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36" type="#_x0000_t75" style="width:52.6pt;height:18.8pt" o:ole="">
            <v:imagedata r:id="rId31" o:title=""/>
          </v:shape>
          <o:OLEObject Type="Embed" ProgID="Equation.DSMT4" ShapeID="_x0000_i1036" DrawAspect="Content" ObjectID="_1525178083" r:id="rId3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. Aytaylik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t=t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shunday qiymatlardan biri bo‘lsin. U holda parametrning bu qiymatida </w:t>
      </w:r>
      <w:r w:rsidRPr="00E562CB">
        <w:rPr>
          <w:rFonts w:ascii="Times New Roman" w:hAnsi="Times New Roman" w:cs="Times New Roman"/>
          <w:position w:val="-34"/>
          <w:sz w:val="28"/>
          <w:szCs w:val="28"/>
          <w:lang w:val="uz-Cyrl-UZ"/>
        </w:rPr>
        <w:object w:dxaOrig="1719" w:dyaOrig="780">
          <v:shape id="_x0000_i1037" type="#_x0000_t75" style="width:85.75pt;height:38.8pt" o:ole="">
            <v:imagedata r:id="rId33" o:title=""/>
          </v:shape>
          <o:OLEObject Type="Embed" ProgID="Equation.DSMT4" ShapeID="_x0000_i1037" DrawAspect="Content" ObjectID="_1525178084" r:id="rId3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adi. Bundan agar </w:t>
      </w: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200" w:dyaOrig="380">
          <v:shape id="_x0000_i1038" type="#_x0000_t75" style="width:60.75pt;height:18.8pt" o:ole="">
            <v:imagedata r:id="rId35" o:title=""/>
          </v:shape>
          <o:OLEObject Type="Embed" ProgID="Equation.DSMT4" ShapeID="_x0000_i1038" DrawAspect="Content" ObjectID="_1525178085" r:id="rId36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; agar </w:t>
      </w: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120" w:dyaOrig="380">
          <v:shape id="_x0000_i1039" type="#_x0000_t75" style="width:56.35pt;height:18.8pt" o:ole="">
            <v:imagedata r:id="rId37" o:title=""/>
          </v:shape>
          <o:OLEObject Type="Embed" ProgID="Equation.DSMT4" ShapeID="_x0000_i1039" DrawAspect="Content" ObjectID="_1525178086" r:id="rId38"/>
        </w:objec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40" type="#_x0000_t75" style="width:34.45pt;height:18.8pt" o:ole="">
            <v:imagedata r:id="rId39" o:title=""/>
          </v:shape>
          <o:OLEObject Type="Embed" ProgID="Equation.DSMT4" ShapeID="_x0000_i1040" DrawAspect="Content" ObjectID="_1525178087" r:id="rId4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qiymatida minimumga ega bo‘ladi. 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gar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219" w:dyaOrig="380">
          <v:shape id="_x0000_i1041" type="#_x0000_t75" style="width:60.75pt;height:18.8pt" o:ole="">
            <v:imagedata r:id="rId41" o:title=""/>
          </v:shape>
          <o:OLEObject Type="Embed" ProgID="Equation.DSMT4" ShapeID="_x0000_i1041" DrawAspect="Content" ObjectID="_1525178088" r:id="rId4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yuqor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xosilalar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kshirish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erak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ad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42" type="#_x0000_t75" style="width:31.95pt;height:18.8pt" o:ole="">
            <v:imagedata r:id="rId43" o:title=""/>
          </v:shape>
          <o:OLEObject Type="Embed" ProgID="Equation.DSMT4" ShapeID="_x0000_i1042" DrawAspect="Content" ObjectID="_1525178089" r:id="rId4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olga teng bo‘ladigan nuqtalarni alohida tekshirish talab qiladi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lastRenderedPageBreak/>
        <w:t>2-mis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E562CB">
        <w:rPr>
          <w:rFonts w:ascii="Times New Roman" w:hAnsi="Times New Roman" w:cs="Times New Roman"/>
          <w:position w:val="-38"/>
          <w:sz w:val="28"/>
          <w:szCs w:val="28"/>
          <w:lang w:val="uz-Cyrl-UZ"/>
        </w:rPr>
        <w:object w:dxaOrig="4860" w:dyaOrig="900">
          <v:shape id="_x0000_i1043" type="#_x0000_t75" style="width:242.3pt;height:45.1pt" o:ole="">
            <v:imagedata r:id="rId45" o:title=""/>
          </v:shape>
          <o:OLEObject Type="Embed" ProgID="Equation.DSMT4" ShapeID="_x0000_i1043" DrawAspect="Content" ObjectID="_1525178090" r:id="rId46"/>
        </w:objec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Sistema bilan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berilgan funksiyani ekstr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mumga tekshiring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580" w:dyaOrig="360">
          <v:shape id="_x0000_i1044" type="#_x0000_t75" style="width:29.45pt;height:18.15pt" o:ole="">
            <v:imagedata r:id="rId47" o:title=""/>
          </v:shape>
          <o:OLEObject Type="Embed" ProgID="Equation.DSMT4" ShapeID="_x0000_i1044" DrawAspect="Content" ObjectID="_1525178091" r:id="rId4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45" type="#_x0000_t75" style="width:30.05pt;height:18.15pt" o:ole="">
            <v:imagedata r:id="rId49" o:title=""/>
          </v:shape>
          <o:OLEObject Type="Embed" ProgID="Equation.DSMT4" ShapeID="_x0000_i1045" DrawAspect="Content" ObjectID="_1525178092" r:id="rId50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lar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istalg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artibl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xosilalar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6920" w:dyaOrig="420">
          <v:shape id="_x0000_i1046" type="#_x0000_t75" style="width:345.6pt;height:21.3pt" o:ole="">
            <v:imagedata r:id="rId51" o:title=""/>
          </v:shape>
          <o:OLEObject Type="Embed" ProgID="Equation.DSMT4" ShapeID="_x0000_i1046" DrawAspect="Content" ObjectID="_1525178093" r:id="rId5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(-2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;2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da </w:t>
      </w:r>
      <w:r w:rsidRPr="00E562CB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47" type="#_x0000_t75" style="width:56.95pt;height:18.8pt" o:ole="">
            <v:imagedata r:id="rId53" o:title=""/>
          </v:shape>
          <o:OLEObject Type="Embed" ProgID="Equation.DSMT4" ShapeID="_x0000_i1047" DrawAspect="Content" ObjectID="_1525178094" r:id="rId5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 demak, berilgan sistema (-2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2) 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aniqlayd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ab/>
      </w:r>
      <w:r w:rsidRPr="00E562CB">
        <w:rPr>
          <w:rFonts w:ascii="Times New Roman" w:hAnsi="Times New Roman" w:cs="Times New Roman"/>
          <w:position w:val="-12"/>
          <w:sz w:val="28"/>
          <w:szCs w:val="28"/>
          <w:lang w:val="uz-Cyrl-UZ"/>
        </w:rPr>
        <w:object w:dxaOrig="1080" w:dyaOrig="380">
          <v:shape id="_x0000_i1048" type="#_x0000_t75" style="width:54.45pt;height:18.8pt" o:ole="">
            <v:imagedata r:id="rId55" o:title=""/>
          </v:shape>
          <o:OLEObject Type="Embed" ProgID="Equation.DSMT4" ShapeID="_x0000_i1048" DrawAspect="Content" ObjectID="_1525178095" r:id="rId56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lam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position w:val="-26"/>
          <w:sz w:val="28"/>
          <w:szCs w:val="28"/>
        </w:rPr>
        <w:object w:dxaOrig="1700" w:dyaOrig="700">
          <v:shape id="_x0000_i1049" type="#_x0000_t75" style="width:84.5pt;height:35.05pt" o:ole="">
            <v:imagedata r:id="rId57" o:title=""/>
          </v:shape>
          <o:OLEObject Type="Embed" ProgID="Equation.DSMT4" ShapeID="_x0000_i1049" DrawAspect="Content" ObjectID="_1525178096" r:id="rId5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ildizlar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ib, ular (-2;2) intervalga tegishli. </w:t>
      </w:r>
      <w:r w:rsidRPr="00E562CB">
        <w:rPr>
          <w:rFonts w:ascii="Times New Roman" w:hAnsi="Times New Roman" w:cs="Times New Roman"/>
          <w:position w:val="-26"/>
          <w:sz w:val="28"/>
          <w:szCs w:val="28"/>
          <w:lang w:val="uz-Cyrl-UZ"/>
        </w:rPr>
        <w:object w:dxaOrig="2600" w:dyaOrig="700">
          <v:shape id="_x0000_i1050" type="#_x0000_t75" style="width:130.25pt;height:35.05pt" o:ole="">
            <v:imagedata r:id="rId59" o:title=""/>
          </v:shape>
          <o:OLEObject Type="Embed" ProgID="Equation.DSMT4" ShapeID="_x0000_i1050" DrawAspect="Content" ObjectID="_1525178097" r:id="rId6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bo‘lganligi sababli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t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-1 da (ya’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31da) maksimumga,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700">
          <v:shape id="_x0000_i1051" type="#_x0000_t75" style="width:33.2pt;height:35.05pt" o:ole="">
            <v:imagedata r:id="rId61" o:title=""/>
          </v:shape>
          <o:OLEObject Type="Embed" ProgID="Equation.DSMT4" ShapeID="_x0000_i1051" DrawAspect="Content" ObjectID="_1525178098" r:id="rId6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da (ya’ni </w:t>
      </w:r>
      <w:r w:rsidRPr="00E562CB">
        <w:rPr>
          <w:rFonts w:ascii="Times New Roman" w:hAnsi="Times New Roman" w:cs="Times New Roman"/>
          <w:sz w:val="28"/>
          <w:szCs w:val="28"/>
        </w:rPr>
        <w:object w:dxaOrig="1240" w:dyaOrig="720">
          <v:shape id="_x0000_i1052" type="#_x0000_t75" style="width:62pt;height:36.95pt" o:ole="">
            <v:imagedata r:id="rId63" o:title=""/>
          </v:shape>
          <o:OLEObject Type="Embed" ProgID="Equation.DSMT4" ShapeID="_x0000_i1052" DrawAspect="Content" ObjectID="_1525178099" r:id="rId6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minimumga ega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Ikkinchi tartibli hosila yordamida ekstremumga tekshirish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1-teorema.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araz qilaylik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birinchi va ikkinchi tartibli hosilalarga ega 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 bo‘lsin. U holda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&lt;0 bo‘lsa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maksimum nuqtasi,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gt;0 bo‘lsa, minimum nuqtasi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Isboti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. 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birinchi va ikkinchi tartibli hosilalarga ega 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&lt;0 bo‘lsin. Demak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kritik nuqta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kamayuvchi, ya’ni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lar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&gt;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 va  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22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 xml:space="preserve">0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 uchun 0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&gt;f’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  bo‘ladi. Bu es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n o‘tishda hosila o‘z ishorasini «+» dan «-» ga o‘zgartirishini, demak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maksimum nuqta ekanligini bildir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gt;0 bo‘lgan hol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ing minimum nuqta bo‘lishi shunga o‘xshash isbotlan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Isbotlangan teoremaga asoslanib, ikkinchi tartibli hosila yordamida funksiyani ekstremumga tekshirishning quyidagi qoidasini keltira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2-qoida.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ning ekstremumga tekshirish uchun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1)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(x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>0  tenglamaning barcha yechimlarini topamiz;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2)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ar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bir statsionar nuqtada (ya’ni hosilani nolga aylantiradigan nuqtada)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i hisoblaymiz. Agar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&lt;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0 bo‘lsa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maksimum nuqtasi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gt;0  bo‘lsa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minimum nuqtasi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3)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kstremum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uqtalar qiymatini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=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qo‘yib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ning ekstremu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qiymat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larini topa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59776" behindDoc="1" locked="0" layoutInCell="1" allowOverlap="1" wp14:anchorId="53FCE9F7" wp14:editId="28A89D19">
            <wp:simplePos x="0" y="0"/>
            <wp:positionH relativeFrom="column">
              <wp:posOffset>2628900</wp:posOffset>
            </wp:positionH>
            <wp:positionV relativeFrom="paragraph">
              <wp:posOffset>585470</wp:posOffset>
            </wp:positionV>
            <wp:extent cx="3311525" cy="2891790"/>
            <wp:effectExtent l="0" t="0" r="3175" b="3810"/>
            <wp:wrapTight wrapText="bothSides">
              <wp:wrapPolygon edited="0">
                <wp:start x="0" y="0"/>
                <wp:lineTo x="0" y="21486"/>
                <wp:lineTo x="21496" y="21486"/>
                <wp:lineTo x="21496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525" cy="289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Umuman aytganda, bu qoidaning qo‘llanish doirasi torroq masalan, u birinchi tartibli chekli hosila mavjud bo‘lmagan nuqtalarga qo‘llanila olmasligi o‘z-o‘zidan ravshan. Ikkinchi tartibli hosila nolga aylangan yoki  mavjud bo‘lmagan  nuqtada  ham qoida aniq natija bermay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1-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is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Ikkinchi tartibli hosila yordami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=2sinx+cos2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ekstremumlarini aniqlang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. Funksiya davriy bo‘lganligi sababli [0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;2</w:t>
      </w:r>
      <w:proofErr w:type="gramEnd"/>
      <w:r w:rsidRPr="00E562CB">
        <w:rPr>
          <w:rFonts w:ascii="Times New Roman" w:hAnsi="Times New Roman" w:cs="Times New Roman"/>
          <w:sz w:val="28"/>
          <w:szCs w:val="28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] kesma bilan  cheklanishimiz mumkin.                                       32-rasm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Funksiyaning birinchi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ikkinchi tartibli hosilalarini topamiz: 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=2cosx-2sin2x=2cosx(1-2sin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; 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’’=-2sinx-4cos2x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Ushbu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2cosx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1-2sin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0 tenglamadan funksiyaning [0;2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]  kesmaga tegishli bo‘lgan kritik nuqtalarini topamiz: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2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5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;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/2.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Endi har bir kritik nuqtada ikkinchi tartibli hosila ishorasini aniqlaymiz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tegishli xulosa chiqaramiz: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’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)=-3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lt;0, demak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1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/6 nuqta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3/2 maksimum mavjud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’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2)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2&gt;0, demak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/2 nuqtada y(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/2)=1 minimum mavjud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’(5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-3&lt;0, demak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/6 nuqta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(5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6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3/2 maksimum mavjud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’’(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2)=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6&gt;0, demak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=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2 nuqtad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(3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0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/2)=-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3 minimum mavjud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Bu funksiyaning (-2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70"/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;2</w:t>
      </w:r>
      <w:proofErr w:type="gramEnd"/>
      <w:r w:rsidRPr="00E562CB">
        <w:rPr>
          <w:rFonts w:ascii="Times New Roman" w:hAnsi="Times New Roman" w:cs="Times New Roman"/>
          <w:sz w:val="28"/>
          <w:szCs w:val="28"/>
        </w:rPr>
        <w:sym w:font="Symbol" w:char="F070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intervaldagi grafigi 32-rasmda keltirilgan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Teylor formulasi yordamida ekstremumga tekshirish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2-teorem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Faraz qilaylik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ning biror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-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atrofi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), f’’(x), ..., 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) (n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3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2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uzluksiz hosilalarga ega va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=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=...=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-1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=0, 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B9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in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U holda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1)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juft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&lt;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a,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lokal maksimumga ega bo‘ladi;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2)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juft va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&gt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a,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lokal mi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ni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mumga ega bo‘ladi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>3) Agar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n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toq 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uz-Cyrl-UZ"/>
        </w:rPr>
        <w:t>bo‘lsa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>,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ekstremumga ega bo‘lmaydi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9F3ACE" w:rsidRPr="00E562CB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 xml:space="preserve">        </w:t>
      </w:r>
      <w:r w:rsidR="009F3ACE" w:rsidRPr="00E562C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4C4C4F" wp14:editId="23186378">
            <wp:extent cx="6210300" cy="2469873"/>
            <wp:effectExtent l="0" t="0" r="0" b="698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210300" cy="2469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ACE" w:rsidRPr="00E562CB">
        <w:rPr>
          <w:rStyle w:val="afa"/>
          <w:rFonts w:ascii="Times New Roman" w:hAnsi="Times New Roman" w:cs="Times New Roman"/>
          <w:noProof/>
          <w:sz w:val="28"/>
          <w:szCs w:val="28"/>
          <w:lang w:val="en-US" w:eastAsia="ru-RU"/>
        </w:rPr>
        <w:footnoteReference w:id="1"/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en-US"/>
        </w:rPr>
        <w:t>Isboti.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 uchun Lagranj ko‘rinishidagi  qoldiq hadli  Teylor formulasini yozamiz: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=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(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+ </w:t>
      </w:r>
      <w:r w:rsidRPr="00E562CB">
        <w:rPr>
          <w:rFonts w:ascii="Times New Roman" w:hAnsi="Times New Roman" w:cs="Times New Roman"/>
          <w:i/>
          <w:sz w:val="28"/>
          <w:szCs w:val="28"/>
          <w:lang w:val="de-DE"/>
        </w:rPr>
        <w:object w:dxaOrig="340" w:dyaOrig="720">
          <v:shape id="_x0000_i1053" type="#_x0000_t75" style="width:16.3pt;height:36.95pt" o:ole="">
            <v:imagedata r:id="rId67" o:title=""/>
          </v:shape>
          <o:OLEObject Type="Embed" ProgID="Equation.3" ShapeID="_x0000_i1053" DrawAspect="Content" ObjectID="_1525178100" r:id="rId68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(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2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+ ..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de-DE"/>
        </w:rPr>
        <w:object w:dxaOrig="960" w:dyaOrig="760">
          <v:shape id="_x0000_i1054" type="#_x0000_t75" style="width:48.2pt;height:38.2pt" o:ole="">
            <v:imagedata r:id="rId69" o:title=""/>
          </v:shape>
          <o:OLEObject Type="Embed" ProgID="Equation.3" ShapeID="_x0000_i1054" DrawAspect="Content" ObjectID="_1525178101" r:id="rId70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-1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(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n-1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</w:rPr>
        <w:object w:dxaOrig="2079" w:dyaOrig="760">
          <v:shape id="_x0000_i1055" type="#_x0000_t75" style="width:103.3pt;height:38.2pt" o:ole="">
            <v:imagedata r:id="rId71" o:title=""/>
          </v:shape>
          <o:OLEObject Type="Embed" ProgID="Equation.3" ShapeID="_x0000_i1055" DrawAspect="Content" ObjectID="_1525178102" r:id="rId72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,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bu yerd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78"/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,x)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Teorema shartiga ko‘r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=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=...=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-1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=0,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shu sababli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=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 + </w:t>
      </w:r>
      <w:r w:rsidRPr="00E562CB">
        <w:rPr>
          <w:rFonts w:ascii="Times New Roman" w:hAnsi="Times New Roman" w:cs="Times New Roman"/>
          <w:i/>
          <w:sz w:val="28"/>
          <w:szCs w:val="28"/>
        </w:rPr>
        <w:object w:dxaOrig="2079" w:dyaOrig="760">
          <v:shape id="_x0000_i1056" type="#_x0000_t75" style="width:103.3pt;height:38.2pt" o:ole="">
            <v:imagedata r:id="rId71" o:title=""/>
          </v:shape>
          <o:OLEObject Type="Embed" ProgID="Equation.3" ShapeID="_x0000_i1056" DrawAspect="Content" ObjectID="_1525178103" r:id="rId73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,  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yoki  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i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-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 = </w:t>
      </w:r>
      <w:r w:rsidRPr="00E562CB">
        <w:rPr>
          <w:rFonts w:ascii="Times New Roman" w:hAnsi="Times New Roman" w:cs="Times New Roman"/>
          <w:i/>
          <w:sz w:val="28"/>
          <w:szCs w:val="28"/>
        </w:rPr>
        <w:object w:dxaOrig="2079" w:dyaOrig="760">
          <v:shape id="_x0000_i1057" type="#_x0000_t75" style="width:103.3pt;height:38.2pt" o:ole="">
            <v:imagedata r:id="rId71" o:title=""/>
          </v:shape>
          <o:OLEObject Type="Embed" ProgID="Equation.3" ShapeID="_x0000_i1057" DrawAspect="Content" ObjectID="_1525178104" r:id="rId74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                          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1)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tenglik o‘rinli bo‘ladi. Yana teorema shartiga ko‘r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uzluksiz. Shuning uchun uzluksiz funksiyaning lokal xossalariga ko‘r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ning shunday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,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atrofi topilib, bun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ishoras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ning ishorasi bilan bir hil bo‘ladi. A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ytaylik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,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bo‘lsin. U holda </w:t>
      </w:r>
      <w:r w:rsidRPr="00E562CB">
        <w:rPr>
          <w:rFonts w:ascii="Times New Roman" w:hAnsi="Times New Roman" w:cs="Times New Roman"/>
          <w:i/>
          <w:sz w:val="28"/>
          <w:szCs w:val="28"/>
        </w:rPr>
        <w:sym w:font="Symbol" w:char="F078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,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bo‘lishi ravshan. Endi quyidagi ikki holni qaray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1-h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Faraz qilaylik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toq son bo‘lsin. U holda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,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64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atrofda (1) tenglikning o‘ng tomonidag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sym w:font="Symbol" w:char="F078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ko‘paytuvchining ishoras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ning ishorasi bilan bir hil bo‘ladi, ikkinchi ko‘paytuvchi es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&gt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da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&gt;0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&lt;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da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lt;0 bo‘ladi, ya’ni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-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ifo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 atrofida ishorasini o‘zgartiradi. Bundan esa (1) tenglikning chap tomoni, ya’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-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ayirma ham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 atrofida ishorasini o‘zgartirishi kelib chiq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Shunday qilib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toq son bo‘lgan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ekstremumga ega bo‘lmay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2-h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End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juft son bo‘lsin. U holda (1) tenglikning o‘ng tomoni ishorasini o‘zgartirmaydi, uning ishoras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ning ishorasi bilan bir hil bo‘ladi. Bundan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&lt;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0 bo‘l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-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&lt;0, ya’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&lt;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,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demak,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maksimumga ega bo‘ladi. Agarda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n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&gt;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0 bo‘l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-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&gt;0, ya’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&gt;f(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),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demak,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minimumga ega bo‘ladi. T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eorema isbot bo‘l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3-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misol.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Ushbu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 xml:space="preserve"> y=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5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-5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4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-5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funksiyaning ekstremumlari topilsin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Funksiyaning kritik nuqtalarini topamiz. Uning uchun funksiya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hosilasini top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amiz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’=5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4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-20x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3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Kritik nuqtalar faqat statsionar nuqtalardan iborat, shuning uchu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5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4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20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3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 tenglamani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echamiz. Uning ildizlar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1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2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4 bo‘ladi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Ikkinchi tartibli hosilani topamiz: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(x)=20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3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-60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2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lastRenderedPageBreak/>
        <w:t xml:space="preserve">f’’(4)&gt;0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bo‘lgani uchun,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4 nuqtada funksiya minimum qiymat qabul qiladi: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4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-261.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 f’’(0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 bo‘lgani uchun uchinchi tartibli hosilani hisoblaymiz: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’(x)=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6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2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-12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,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’’’(0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, to‘rtinchi tartibli hosilani hisoblaymiz: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i/>
          <w:sz w:val="28"/>
          <w:szCs w:val="28"/>
          <w:vertAlign w:val="superscript"/>
          <w:lang w:val="uz-Cyrl-UZ"/>
        </w:rPr>
        <w:t>(4)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(x)=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120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-</w:t>
      </w:r>
      <w:smartTag w:uri="urn:schemas-microsoft-com:office:smarttags" w:element="metricconverter">
        <w:smartTagPr>
          <w:attr w:name="ProductID" w:val="120, f"/>
        </w:smartTagPr>
        <w:r w:rsidRPr="00E562CB">
          <w:rPr>
            <w:rFonts w:ascii="Times New Roman" w:hAnsi="Times New Roman" w:cs="Times New Roman"/>
            <w:sz w:val="28"/>
            <w:szCs w:val="28"/>
            <w:lang w:val="uz-Cyrl-UZ"/>
          </w:rPr>
          <w:t xml:space="preserve">120, </w:t>
        </w:r>
        <w:r w:rsidRPr="00E562CB">
          <w:rPr>
            <w:rFonts w:ascii="Times New Roman" w:hAnsi="Times New Roman" w:cs="Times New Roman"/>
            <w:i/>
            <w:sz w:val="28"/>
            <w:szCs w:val="28"/>
            <w:lang w:val="uz-Cyrl-UZ"/>
          </w:rPr>
          <w:t>f</w:t>
        </w:r>
      </w:smartTag>
      <w:r w:rsidRPr="00E562CB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(4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(0)=-120&lt;0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4 juft bo‘lgani uchun 3-teoremaga ko‘ra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=0 nuqtada funksiya maksimumga ega: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0)=-5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Funksiyaning eng katta va eng kichik qiymatlari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Faraz qilaylik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sohada aniqlangan bo‘lsin. Bu  funksiyaning qiymatlar to‘plami 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E(f)={f(x): x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}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i qaraymiz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E(f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to‘plam chegaralangan bo‘lsa,  u holda uning aniq yuqori chegarasi mavjud, u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sz w:val="28"/>
          <w:szCs w:val="28"/>
        </w:rPr>
        <w:object w:dxaOrig="480" w:dyaOrig="560">
          <v:shape id="_x0000_i1058" type="#_x0000_t75" style="width:23.8pt;height:28.8pt" o:ole="">
            <v:imagedata r:id="rId75" o:title=""/>
          </v:shape>
          <o:OLEObject Type="Embed" ProgID="Equation.3" ShapeID="_x0000_i1058" DrawAspect="Content" ObjectID="_1525178105" r:id="rId76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} deb belgilaymiz.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 xml:space="preserve">E(f)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bo‘l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so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eng katta qiymati deb ataladi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sz w:val="28"/>
          <w:szCs w:val="28"/>
        </w:rPr>
        <w:object w:dxaOrig="540" w:dyaOrig="499">
          <v:shape id="_x0000_i1059" type="#_x0000_t75" style="width:26.9pt;height:25.05pt" o:ole="">
            <v:imagedata r:id="rId77" o:title=""/>
          </v:shape>
          <o:OLEObject Type="Embed" ProgID="Equation.3" ShapeID="_x0000_i1059" DrawAspect="Content" ObjectID="_1525178106" r:id="rId7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}  kabi belgilanadi. Xuddi shunga o‘xshash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E(f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to‘plamning aniq quyi chegarasi mavjud, u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sz w:val="28"/>
          <w:szCs w:val="28"/>
        </w:rPr>
        <w:object w:dxaOrig="420" w:dyaOrig="480">
          <v:shape id="_x0000_i1060" type="#_x0000_t75" style="width:21.3pt;height:23.8pt" o:ole="">
            <v:imagedata r:id="rId79" o:title=""/>
          </v:shape>
          <o:OLEObject Type="Embed" ProgID="Equation.DSMT4" ShapeID="_x0000_i1060" DrawAspect="Content" ObjectID="_1525178107" r:id="rId8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} deb belgilaymiz. 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C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E(f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a, u ho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son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eng kichik qiymati deb ataladi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sz w:val="28"/>
          <w:szCs w:val="28"/>
        </w:rPr>
        <w:object w:dxaOrig="499" w:dyaOrig="499">
          <v:shape id="_x0000_i1061" type="#_x0000_t75" style="width:25.05pt;height:25.05pt" o:ole="">
            <v:imagedata r:id="rId81" o:title=""/>
          </v:shape>
          <o:OLEObject Type="Embed" ProgID="Equation.3" ShapeID="_x0000_i1061" DrawAspect="Content" ObjectID="_1525178108" r:id="rId82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}  kabi belgilan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Endi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,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] kesmada  aniqlangan va uzluksiz bo‘lga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  qaraymiz. Bu holda Veyershtrassning ikkinchi teoremasiga ko‘ra  funksiyaning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;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] da eng katta  va eng kichik qiymatlari  mavjud bo‘ladi. Ravshanki, bu holda quyidagi qoida o‘rinli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b/>
          <w:sz w:val="28"/>
          <w:szCs w:val="28"/>
          <w:lang w:val="uz-Cyrl-UZ"/>
        </w:rPr>
        <w:t>Qoid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.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,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] da funksiyaning eng katta  va eng kichik qiymatlarini topish uchun bu kesmaga tegishli barcha kritik nuqtalarni topib funksiyaning shu nuqtalardagi qiymatlari hisoblanadi. So‘ngra bu qiymatlar bilan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a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b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lar taqqoslanadi. Bu qiymatlar ichida eng kattasi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,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] kesmadagi eng katta qiymati, eng kichigi es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eng kichik qiymati bo‘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en-US"/>
        </w:rPr>
        <w:t>1-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is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E562CB">
        <w:rPr>
          <w:rFonts w:ascii="Times New Roman" w:hAnsi="Times New Roman" w:cs="Times New Roman"/>
          <w:sz w:val="28"/>
          <w:szCs w:val="28"/>
        </w:rPr>
        <w:object w:dxaOrig="1540" w:dyaOrig="720">
          <v:shape id="_x0000_i1062" type="#_x0000_t75" style="width:77pt;height:36.95pt" o:ole="">
            <v:imagedata r:id="rId83" o:title=""/>
          </v:shape>
          <o:OLEObject Type="Embed" ProgID="Equation.3" ShapeID="_x0000_i1062" DrawAspect="Content" ObjectID="_1525178109" r:id="rId84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[</w:t>
      </w:r>
      <w:r w:rsidRPr="00E562CB">
        <w:rPr>
          <w:rFonts w:ascii="Times New Roman" w:hAnsi="Times New Roman" w:cs="Times New Roman"/>
          <w:sz w:val="28"/>
          <w:szCs w:val="28"/>
        </w:rPr>
        <w:object w:dxaOrig="499" w:dyaOrig="720">
          <v:shape id="_x0000_i1063" type="#_x0000_t75" style="width:25.05pt;height:36.95pt" o:ole="">
            <v:imagedata r:id="rId85" o:title=""/>
          </v:shape>
          <o:OLEObject Type="Embed" ProgID="Equation.3" ShapeID="_x0000_i1063" DrawAspect="Content" ObjectID="_1525178110" r:id="rId86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100] kesmada eng katta va eng kichik qiymatlarini toping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osilas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’(x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)=</w:t>
      </w:r>
      <w:proofErr w:type="gramEnd"/>
      <w:r w:rsidRPr="00E562CB">
        <w:rPr>
          <w:rFonts w:ascii="Times New Roman" w:hAnsi="Times New Roman" w:cs="Times New Roman"/>
          <w:i/>
          <w:sz w:val="28"/>
          <w:szCs w:val="28"/>
        </w:rPr>
        <w:object w:dxaOrig="760" w:dyaOrig="760">
          <v:shape id="_x0000_i1064" type="#_x0000_t75" style="width:38.2pt;height:38.2pt" o:ole="">
            <v:imagedata r:id="rId87" o:title=""/>
          </v:shape>
          <o:OLEObject Type="Embed" ProgID="Equation.3" ShapeID="_x0000_i1064" DrawAspect="Content" ObjectID="_1525178111" r:id="rId88"/>
        </w:objec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Uni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ol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lab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ya’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760" w:dyaOrig="760">
          <v:shape id="_x0000_i1065" type="#_x0000_t75" style="width:38.2pt;height:38.2pt" o:ole="">
            <v:imagedata r:id="rId89" o:title=""/>
          </v:shape>
          <o:OLEObject Type="Embed" ProgID="Equation.3" ShapeID="_x0000_i1065" DrawAspect="Content" ObjectID="_1525178112" r:id="rId90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0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lama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qarab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-1 va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1 ekanligini topamiz. Bulardan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-1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Pr="00E562CB">
        <w:rPr>
          <w:rFonts w:ascii="Times New Roman" w:hAnsi="Times New Roman" w:cs="Times New Roman"/>
          <w:sz w:val="28"/>
          <w:szCs w:val="28"/>
        </w:rPr>
        <w:object w:dxaOrig="499" w:dyaOrig="720">
          <v:shape id="_x0000_i1066" type="#_x0000_t75" style="width:25.05pt;height:36.95pt" o:ole="">
            <v:imagedata r:id="rId85" o:title=""/>
          </v:shape>
          <o:OLEObject Type="Embed" ProgID="Equation.3" ShapeID="_x0000_i1066" DrawAspect="Content" ObjectID="_1525178113" r:id="rId91"/>
        </w:objec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;100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] 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esma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gishl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mas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va bu  kesmada hosila mavjud bo‘lmagan nuqta  yo‘q.  Faqat bitta </w:t>
      </w:r>
      <w:bookmarkStart w:id="0" w:name="_GoBack"/>
      <w:bookmarkEnd w:id="0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1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statsionar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 [</w:t>
      </w:r>
      <w:proofErr w:type="gramEnd"/>
      <w:r w:rsidRPr="00E562CB">
        <w:rPr>
          <w:rFonts w:ascii="Times New Roman" w:hAnsi="Times New Roman" w:cs="Times New Roman"/>
          <w:sz w:val="28"/>
          <w:szCs w:val="28"/>
        </w:rPr>
        <w:object w:dxaOrig="499" w:dyaOrig="720">
          <v:shape id="_x0000_i1067" type="#_x0000_t75" style="width:25.05pt;height:36.95pt" o:ole="">
            <v:imagedata r:id="rId85" o:title=""/>
          </v:shape>
          <o:OLEObject Type="Embed" ProgID="Equation.3" ShapeID="_x0000_i1067" DrawAspect="Content" ObjectID="_1525178114" r:id="rId92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;100] 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esma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gishl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E562CB">
        <w:rPr>
          <w:rFonts w:ascii="Times New Roman" w:hAnsi="Times New Roman" w:cs="Times New Roman"/>
          <w:sz w:val="28"/>
          <w:szCs w:val="28"/>
        </w:rPr>
        <w:object w:dxaOrig="620" w:dyaOrig="720">
          <v:shape id="_x0000_i1068" type="#_x0000_t75" style="width:31.3pt;height:36.95pt" o:ole="">
            <v:imagedata r:id="rId93" o:title=""/>
          </v:shape>
          <o:OLEObject Type="Embed" ProgID="Equation.3" ShapeID="_x0000_i1068" DrawAspect="Content" ObjectID="_1525178115" r:id="rId94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=100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laridag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qiymatlarini hisoblaymiz. </w:t>
      </w:r>
      <w:proofErr w:type="gramStart"/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(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1/100)=100,01;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(1)=2;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100)=100,01. Bu qiymatlarning eng kattasi 100, 01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;  eng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kichigi 2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Demak, berilgan funksiyaning 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E562CB">
        <w:rPr>
          <w:rFonts w:ascii="Times New Roman" w:hAnsi="Times New Roman" w:cs="Times New Roman"/>
          <w:sz w:val="28"/>
          <w:szCs w:val="28"/>
        </w:rPr>
        <w:object w:dxaOrig="499" w:dyaOrig="720">
          <v:shape id="_x0000_i1069" type="#_x0000_t75" style="width:25.05pt;height:36.95pt" o:ole="">
            <v:imagedata r:id="rId85" o:title=""/>
          </v:shape>
          <o:OLEObject Type="Embed" ProgID="Equation.3" ShapeID="_x0000_i1069" DrawAspect="Content" ObjectID="_1525178116" r:id="rId95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;100]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 dagi eng katta qiymati 100,01, eng kichik qiymati esa 2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g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e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, ya’ni </w:t>
      </w:r>
      <w:r w:rsidRPr="00E562CB">
        <w:rPr>
          <w:rFonts w:ascii="Times New Roman" w:hAnsi="Times New Roman" w:cs="Times New Roman"/>
          <w:sz w:val="28"/>
          <w:szCs w:val="28"/>
        </w:rPr>
        <w:object w:dxaOrig="920" w:dyaOrig="540">
          <v:shape id="_x0000_i1070" type="#_x0000_t75" style="width:45.7pt;height:26.9pt" o:ole="">
            <v:imagedata r:id="rId96" o:title=""/>
          </v:shape>
          <o:OLEObject Type="Embed" ProgID="Equation.3" ShapeID="_x0000_i1070" DrawAspect="Content" ObjectID="_1525178117" r:id="rId97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}=100,01; </w:t>
      </w:r>
      <w:r w:rsidRPr="00E562CB">
        <w:rPr>
          <w:rFonts w:ascii="Times New Roman" w:hAnsi="Times New Roman" w:cs="Times New Roman"/>
          <w:sz w:val="28"/>
          <w:szCs w:val="28"/>
        </w:rPr>
        <w:object w:dxaOrig="920" w:dyaOrig="540">
          <v:shape id="_x0000_i1071" type="#_x0000_t75" style="width:45.7pt;height:26.9pt" o:ole="">
            <v:imagedata r:id="rId98" o:title=""/>
          </v:shape>
          <o:OLEObject Type="Embed" ProgID="Equation.3" ShapeID="_x0000_i1071" DrawAspect="Content" ObjectID="_1525178118" r:id="rId99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{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(x)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}=2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intervalda, to‘g‘ri chiziqda,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,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+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, (-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]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+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, (-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] oraliqlarda tekshirilayotgan bo‘lsa, u holda bunday oraliqlarda funksiyaning eng katta (eng kichik) qiymatlari mavjud bo‘lmasligi ham mumkin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Masalan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(1;2] oraliqda eng kichik qiymati, [1;2) oraliqda esa eng katta qiymati mavjud emas. Sonlar o‘qi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2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eng katta qiymati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y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arctg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eng katta, eng kichik qiymatlari mavjud emas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(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+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) oraliqda o‘suvchi bo‘lsa, u holda bu oraliqda funksiyaning eng kichik qiymati mavjud va ung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erish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Shunga o‘xshash tasdiq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] ((-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]) oraliqda uzluksiz funksiya uchun ham o‘rinlidir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intervalda uzluksiz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sym w:font="Symbol" w:char="F0CE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kritik nuqtaga ega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intervalda o‘suvchi (kamayuvchi)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intervalda kamayuvchi (o‘suvchi) bo‘lsa, u holda qaralayotgan oraliq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 xml:space="preserve">0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nuqtada eng katta (eng kichik) qiymatga erish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uzluksiz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intervalda uzluksiz, unda chekli sondagi kritik nuqtalarga ega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lt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lt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1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lt;…&lt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&lt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vertAlign w:val="subscript"/>
          <w:lang w:val="uz-Cyrl-UZ"/>
        </w:rPr>
        <w:t>0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intervalda o‘suvchi (kamayuvchi),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i/>
          <w:sz w:val="28"/>
          <w:szCs w:val="28"/>
          <w:vertAlign w:val="subscript"/>
          <w:lang w:val="uz-Cyrl-UZ"/>
        </w:rPr>
        <w:t>n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lastRenderedPageBreak/>
        <w:t>intervalda kamayuvchi (o‘suvchi) bo‘lsa, u holda qaralayotgan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intervald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eng katta (eng kichik) qiymatga erishadi. Bu qiymatni funksiya kritik nuqtalardan birida qabul qiladi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Agar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funksiya (-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+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 ([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a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;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) da uzluksiz v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+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sym w:font="Symbol" w:char="F0AE"/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b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-0)) da chekli yoki cheksiz limitga ega bo‘lsa, u holda bu funksiyaning kritik nuqtalardagi qiymati va cheksizdagi limitlarini solishtirib, uning eng katta, eng kichik qiymatlarining mavjudligi haqida fikr bildirish mumkin. 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2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misol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=ln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(0;+</w:t>
      </w:r>
      <w:r w:rsidRPr="00E562CB">
        <w:rPr>
          <w:rFonts w:ascii="Times New Roman" w:hAnsi="Times New Roman" w:cs="Times New Roman"/>
          <w:sz w:val="28"/>
          <w:szCs w:val="28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 oraliqdagi eng katta qiymatini toping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hosilasini va kritik nuqtalarini topamiz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object w:dxaOrig="1480" w:dyaOrig="720">
          <v:shape id="_x0000_i1072" type="#_x0000_t75" style="width:74.5pt;height:36.95pt" o:ole="">
            <v:imagedata r:id="rId100" o:title=""/>
          </v:shape>
          <o:OLEObject Type="Embed" ProgID="Equation.DSMT4" ShapeID="_x0000_i1072" DrawAspect="Content" ObjectID="_1525178119" r:id="rId101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=1. Agar 0&lt;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lt;1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380">
          <v:shape id="_x0000_i1073" type="#_x0000_t75" style="width:33.2pt;height:18.8pt" o:ole="">
            <v:imagedata r:id="rId102" o:title=""/>
          </v:shape>
          <o:OLEObject Type="Embed" ProgID="Equation.DSMT4" ShapeID="_x0000_i1073" DrawAspect="Content" ObjectID="_1525178120" r:id="rId103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gt;0,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o‘suvch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>. Agar 1&lt;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&lt;+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sym w:font="Symbol" w:char="F0A5"/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, u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380">
          <v:shape id="_x0000_i1074" type="#_x0000_t75" style="width:33.2pt;height:18.8pt" o:ole="">
            <v:imagedata r:id="rId102" o:title=""/>
          </v:shape>
          <o:OLEObject Type="Embed" ProgID="Equation.DSMT4" ShapeID="_x0000_i1074" DrawAspect="Content" ObjectID="_1525178121" r:id="rId104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lt;0,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amayuvch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Demak,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)=ln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-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i/>
          <w:sz w:val="28"/>
          <w:szCs w:val="28"/>
          <w:lang w:val="uz-Cyrl-UZ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=1 nuqtada eng katta qiymatiga erishadi: f(1)=-1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562CB">
        <w:rPr>
          <w:rFonts w:ascii="Times New Roman" w:hAnsi="Times New Roman" w:cs="Times New Roman"/>
          <w:sz w:val="28"/>
          <w:szCs w:val="28"/>
          <w:lang w:val="uz-Cyrl-UZ"/>
        </w:rPr>
        <w:t>3-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misol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shbu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1860" w:dyaOrig="720">
          <v:shape id="_x0000_i1075" type="#_x0000_t75" style="width:93.3pt;height:36.95pt" o:ole="">
            <v:imagedata r:id="rId105" o:title=""/>
          </v:shape>
          <o:OLEObject Type="Embed" ProgID="Equation.DSMT4" ShapeID="_x0000_i1075" DrawAspect="Content" ObjectID="_1525178122" r:id="rId106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ning (0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uz-Cyrl-UZ"/>
        </w:rPr>
        <w:t>;1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intervaldag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ichik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q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iymat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toping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Yechish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Bu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uchu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position w:val="-32"/>
          <w:sz w:val="28"/>
          <w:szCs w:val="28"/>
        </w:rPr>
        <w:object w:dxaOrig="2740" w:dyaOrig="760">
          <v:shape id="_x0000_i1076" type="#_x0000_t75" style="width:136.5pt;height:38.2pt" o:ole="">
            <v:imagedata r:id="rId107" o:title=""/>
          </v:shape>
          <o:OLEObject Type="Embed" ProgID="Equation.DSMT4" ShapeID="_x0000_i1076" DrawAspect="Content" ObjectID="_1525178123" r:id="rId10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v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funksiyaning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(0</w:t>
      </w:r>
      <w:proofErr w:type="gramStart"/>
      <w:r w:rsidRPr="00E562CB">
        <w:rPr>
          <w:rFonts w:ascii="Times New Roman" w:hAnsi="Times New Roman" w:cs="Times New Roman"/>
          <w:sz w:val="28"/>
          <w:szCs w:val="28"/>
          <w:lang w:val="uz-Cyrl-UZ"/>
        </w:rPr>
        <w:t>;1</w:t>
      </w:r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)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intervalga tegishli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g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ritik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nuqtas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720">
          <v:shape id="_x0000_i1077" type="#_x0000_t75" style="width:33.2pt;height:36.95pt" o:ole="">
            <v:imagedata r:id="rId109" o:title=""/>
          </v:shape>
          <o:OLEObject Type="Embed" ProgID="Equation.DSMT4" ShapeID="_x0000_i1077" DrawAspect="Content" ObjectID="_1525178124" r:id="rId110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ekanligin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topamiz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. Agar </w:t>
      </w:r>
      <w:r w:rsidRPr="00E562CB">
        <w:rPr>
          <w:rFonts w:ascii="Times New Roman" w:hAnsi="Times New Roman" w:cs="Times New Roman"/>
          <w:sz w:val="28"/>
          <w:szCs w:val="28"/>
        </w:rPr>
        <w:object w:dxaOrig="1060" w:dyaOrig="720">
          <v:shape id="_x0000_i1078" type="#_x0000_t75" style="width:53.2pt;height:36.95pt" o:ole="">
            <v:imagedata r:id="rId111" o:title=""/>
          </v:shape>
          <o:OLEObject Type="Embed" ProgID="Equation.DSMT4" ShapeID="_x0000_i1078" DrawAspect="Content" ObjectID="_1525178125" r:id="rId112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o‘lsa</w:t>
      </w:r>
      <w:proofErr w:type="spellEnd"/>
      <w:proofErr w:type="gram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holda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380">
          <v:shape id="_x0000_i1079" type="#_x0000_t75" style="width:33.2pt;height:18.8pt" o:ole="">
            <v:imagedata r:id="rId102" o:title=""/>
          </v:shape>
          <o:OLEObject Type="Embed" ProgID="Equation.DSMT4" ShapeID="_x0000_i1079" DrawAspect="Content" ObjectID="_1525178126" r:id="rId113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lt;0,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kamayuvch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. Agar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object w:dxaOrig="999" w:dyaOrig="720">
          <v:shape id="_x0000_i1080" type="#_x0000_t75" style="width:50.1pt;height:36.95pt" o:ole="">
            <v:imagedata r:id="rId114" o:title=""/>
          </v:shape>
          <o:OLEObject Type="Embed" ProgID="Equation.DSMT4" ShapeID="_x0000_i1080" DrawAspect="Content" ObjectID="_1525178127" r:id="rId115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bo‘lsa, u holda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380">
          <v:shape id="_x0000_i1081" type="#_x0000_t75" style="width:33.2pt;height:18.8pt" o:ole="">
            <v:imagedata r:id="rId102" o:title=""/>
          </v:shape>
          <o:OLEObject Type="Embed" ProgID="Equation.DSMT4" ShapeID="_x0000_i1081" DrawAspect="Content" ObjectID="_1525178128" r:id="rId116"/>
        </w:objec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&gt;0,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bundan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E562C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562CB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E562CB">
        <w:rPr>
          <w:rFonts w:ascii="Times New Roman" w:hAnsi="Times New Roman" w:cs="Times New Roman"/>
          <w:sz w:val="28"/>
          <w:szCs w:val="28"/>
          <w:lang w:val="en-US"/>
        </w:rPr>
        <w:t>o‘suvchi</w:t>
      </w:r>
      <w:proofErr w:type="spellEnd"/>
      <w:r w:rsidRPr="00E562CB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Demak, (0;1) intervalda berilgan </w:t>
      </w:r>
      <w:r w:rsidRPr="00E562CB">
        <w:rPr>
          <w:rFonts w:ascii="Times New Roman" w:hAnsi="Times New Roman" w:cs="Times New Roman"/>
          <w:sz w:val="28"/>
          <w:szCs w:val="28"/>
        </w:rPr>
        <w:object w:dxaOrig="1860" w:dyaOrig="720">
          <v:shape id="_x0000_i1082" type="#_x0000_t75" style="width:93.3pt;height:36.95pt" o:ole="">
            <v:imagedata r:id="rId105" o:title=""/>
          </v:shape>
          <o:OLEObject Type="Embed" ProgID="Equation.DSMT4" ShapeID="_x0000_i1082" DrawAspect="Content" ObjectID="_1525178129" r:id="rId117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funksiya </w:t>
      </w:r>
      <w:r w:rsidRPr="00E562CB">
        <w:rPr>
          <w:rFonts w:ascii="Times New Roman" w:hAnsi="Times New Roman" w:cs="Times New Roman"/>
          <w:sz w:val="28"/>
          <w:szCs w:val="28"/>
        </w:rPr>
        <w:object w:dxaOrig="660" w:dyaOrig="720">
          <v:shape id="_x0000_i1083" type="#_x0000_t75" style="width:33.2pt;height:36.95pt" o:ole="">
            <v:imagedata r:id="rId109" o:title=""/>
          </v:shape>
          <o:OLEObject Type="Embed" ProgID="Equation.DSMT4" ShapeID="_x0000_i1083" DrawAspect="Content" ObjectID="_1525178130" r:id="rId118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 xml:space="preserve"> nuqtada eng kichik qiymatga erishadi: </w: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object w:dxaOrig="1280" w:dyaOrig="780">
          <v:shape id="_x0000_i1084" type="#_x0000_t75" style="width:64.5pt;height:38.8pt" o:ole="">
            <v:imagedata r:id="rId119" o:title=""/>
          </v:shape>
          <o:OLEObject Type="Embed" ProgID="Equation.DSMT4" ShapeID="_x0000_i1084" DrawAspect="Content" ObjectID="_1525178131" r:id="rId120"/>
        </w:object>
      </w:r>
      <w:r w:rsidRPr="00E562CB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EE45CF" w:rsidRPr="00E562CB" w:rsidRDefault="00EE45CF" w:rsidP="00E562CB">
      <w:pPr>
        <w:spacing w:line="360" w:lineRule="auto"/>
        <w:ind w:left="-426" w:right="-472"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562CB" w:rsidRPr="00E562CB" w:rsidRDefault="00E562CB" w:rsidP="00E562CB">
      <w:pPr>
        <w:spacing w:line="360" w:lineRule="auto"/>
        <w:ind w:left="-426" w:right="-472" w:firstLine="426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oydalanilgan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adabiyotlar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1.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oshmetov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gram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O’.,</w:t>
      </w:r>
      <w:proofErr w:type="gram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urgunbayev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R.,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Saydamatov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E.,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Madirimov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. 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Matematik analiz I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qism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 T.: “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Extremum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-Press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”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, 2015. -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222-230 b</w:t>
      </w:r>
      <w:proofErr w:type="gram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</w:t>
      </w:r>
      <w:proofErr w:type="gram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2. Claudia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Canuto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, Anita 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abacco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Mathematical analysis. I. Springer-</w:t>
      </w:r>
      <w:proofErr w:type="spell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Verlag</w:t>
      </w:r>
      <w:proofErr w:type="spell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 Italia, Milan. 2008</w:t>
      </w:r>
      <w:proofErr w:type="gramStart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.-</w:t>
      </w:r>
      <w:proofErr w:type="gramEnd"/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   178-185p.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br/>
        <w:t xml:space="preserve">3. 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 xml:space="preserve">Xudayberganov G., Vorisov A., Mansurov X., Shoimqulov B. Matematik analizdan ma’ruzalar. I 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T.: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uz-Cyrl-UZ"/>
        </w:rPr>
        <w:t>«Voris-nashriyot». 2010 y. 158-164</w:t>
      </w:r>
      <w:r w:rsidRPr="00E562CB">
        <w:rPr>
          <w:rFonts w:ascii="Times New Roman" w:eastAsia="Calibri" w:hAnsi="Times New Roman" w:cs="Times New Roman"/>
          <w:bCs/>
          <w:sz w:val="28"/>
          <w:szCs w:val="28"/>
          <w:lang w:val="en-US"/>
        </w:rPr>
        <w:t xml:space="preserve"> b.</w:t>
      </w:r>
    </w:p>
    <w:p w:rsidR="00E562CB" w:rsidRPr="00E562CB" w:rsidRDefault="00E562CB" w:rsidP="00E562CB">
      <w:pPr>
        <w:spacing w:line="360" w:lineRule="auto"/>
        <w:ind w:left="-426" w:right="-472" w:firstLine="426"/>
        <w:rPr>
          <w:rFonts w:ascii="Times New Roman" w:hAnsi="Times New Roman" w:cs="Times New Roman"/>
          <w:sz w:val="28"/>
          <w:szCs w:val="28"/>
          <w:lang w:val="en-US"/>
        </w:rPr>
      </w:pPr>
    </w:p>
    <w:p w:rsidR="00524DDC" w:rsidRPr="00E562CB" w:rsidRDefault="00524DDC" w:rsidP="00E562CB">
      <w:pPr>
        <w:spacing w:line="360" w:lineRule="auto"/>
        <w:ind w:left="-426" w:firstLine="567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2E6175" w:rsidRPr="00E562CB" w:rsidRDefault="002E6175" w:rsidP="00E562CB">
      <w:pPr>
        <w:spacing w:line="360" w:lineRule="auto"/>
        <w:ind w:left="-426"/>
        <w:rPr>
          <w:rFonts w:ascii="Times New Roman" w:hAnsi="Times New Roman" w:cs="Times New Roman"/>
          <w:sz w:val="28"/>
          <w:szCs w:val="28"/>
        </w:rPr>
      </w:pPr>
    </w:p>
    <w:sectPr w:rsidR="002E6175" w:rsidRPr="00E562CB" w:rsidSect="00C15646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12A9" w:rsidRDefault="00ED12A9" w:rsidP="00C15646">
      <w:pPr>
        <w:spacing w:after="0" w:line="240" w:lineRule="auto"/>
      </w:pPr>
      <w:r>
        <w:separator/>
      </w:r>
    </w:p>
  </w:endnote>
  <w:endnote w:type="continuationSeparator" w:id="0">
    <w:p w:rsidR="00ED12A9" w:rsidRDefault="00ED12A9" w:rsidP="00C156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alticaUz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KAZ">
    <w:altName w:val="Corbel"/>
    <w:charset w:val="00"/>
    <w:family w:val="swiss"/>
    <w:pitch w:val="variable"/>
    <w:sig w:usb0="00000003" w:usb1="00000000" w:usb2="00000000" w:usb3="00000000" w:csb0="00000001" w:csb1="00000000"/>
  </w:font>
  <w:font w:name="PANDA Times UZ Lat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12A9" w:rsidRDefault="00ED12A9" w:rsidP="00C15646">
      <w:pPr>
        <w:spacing w:after="0" w:line="240" w:lineRule="auto"/>
      </w:pPr>
      <w:r>
        <w:separator/>
      </w:r>
    </w:p>
  </w:footnote>
  <w:footnote w:type="continuationSeparator" w:id="0">
    <w:p w:rsidR="00ED12A9" w:rsidRDefault="00ED12A9" w:rsidP="00C15646">
      <w:pPr>
        <w:spacing w:after="0" w:line="240" w:lineRule="auto"/>
      </w:pPr>
      <w:r>
        <w:continuationSeparator/>
      </w:r>
    </w:p>
  </w:footnote>
  <w:footnote w:id="1">
    <w:p w:rsidR="009F3ACE" w:rsidRPr="009F3ACE" w:rsidRDefault="009F3ACE">
      <w:pPr>
        <w:pStyle w:val="af1"/>
        <w:rPr>
          <w:lang w:val="en-US"/>
        </w:rPr>
      </w:pPr>
      <w:r>
        <w:rPr>
          <w:rStyle w:val="afa"/>
        </w:rPr>
        <w:footnoteRef/>
      </w:r>
      <w:r>
        <w:rPr>
          <w:lang w:val="en-US"/>
        </w:rPr>
        <w:t xml:space="preserve">  </w:t>
      </w:r>
      <w:proofErr w:type="spellStart"/>
      <w:r>
        <w:rPr>
          <w:lang w:val="en-US"/>
        </w:rPr>
        <w:t>C.Canuto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A.Tabacco</w:t>
      </w:r>
      <w:proofErr w:type="spellEnd"/>
      <w:r>
        <w:rPr>
          <w:lang w:val="en-US"/>
        </w:rPr>
        <w:t xml:space="preserve"> mathematical analysis I 2008 -243page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94809A8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E1B3971"/>
    <w:multiLevelType w:val="hybridMultilevel"/>
    <w:tmpl w:val="58B81222"/>
    <w:lvl w:ilvl="0" w:tplc="F9FCF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9D1ED4"/>
    <w:multiLevelType w:val="hybridMultilevel"/>
    <w:tmpl w:val="E5A0A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DB82984"/>
    <w:multiLevelType w:val="hybridMultilevel"/>
    <w:tmpl w:val="BCC2E220"/>
    <w:lvl w:ilvl="0" w:tplc="0BE0D61E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4">
    <w:nsid w:val="3F264ECB"/>
    <w:multiLevelType w:val="hybridMultilevel"/>
    <w:tmpl w:val="E904CB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A522D3"/>
    <w:multiLevelType w:val="singleLevel"/>
    <w:tmpl w:val="7F2880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68815C76"/>
    <w:multiLevelType w:val="multilevel"/>
    <w:tmpl w:val="7884F2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7124341B"/>
    <w:multiLevelType w:val="hybridMultilevel"/>
    <w:tmpl w:val="F1CA96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5514C2"/>
    <w:multiLevelType w:val="hybridMultilevel"/>
    <w:tmpl w:val="FC388994"/>
    <w:lvl w:ilvl="0" w:tplc="B91ABDCE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8"/>
  </w:num>
  <w:num w:numId="5">
    <w:abstractNumId w:val="2"/>
  </w:num>
  <w:num w:numId="6">
    <w:abstractNumId w:val="0"/>
  </w:num>
  <w:num w:numId="7">
    <w:abstractNumId w:val="9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4DDC"/>
    <w:rsid w:val="000D725A"/>
    <w:rsid w:val="00192FE9"/>
    <w:rsid w:val="002E6175"/>
    <w:rsid w:val="00524DDC"/>
    <w:rsid w:val="00865B8A"/>
    <w:rsid w:val="008B19BE"/>
    <w:rsid w:val="009F3ACE"/>
    <w:rsid w:val="00A043A7"/>
    <w:rsid w:val="00C15646"/>
    <w:rsid w:val="00E562CB"/>
    <w:rsid w:val="00ED12A9"/>
    <w:rsid w:val="00EE45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700C1D0F-6AEB-4189-B5F1-7FFBDF1E3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24DDC"/>
    <w:pPr>
      <w:spacing w:after="160" w:line="259" w:lineRule="auto"/>
    </w:pPr>
  </w:style>
  <w:style w:type="paragraph" w:styleId="1">
    <w:name w:val="heading 1"/>
    <w:basedOn w:val="a0"/>
    <w:next w:val="a0"/>
    <w:link w:val="10"/>
    <w:qFormat/>
    <w:rsid w:val="00524DDC"/>
    <w:pPr>
      <w:keepNext/>
      <w:spacing w:after="0" w:line="360" w:lineRule="auto"/>
      <w:jc w:val="center"/>
      <w:outlineLvl w:val="0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">
    <w:name w:val="heading 2"/>
    <w:basedOn w:val="a0"/>
    <w:next w:val="a0"/>
    <w:link w:val="20"/>
    <w:qFormat/>
    <w:rsid w:val="00524DDC"/>
    <w:pPr>
      <w:keepNext/>
      <w:spacing w:after="0" w:line="360" w:lineRule="auto"/>
      <w:ind w:firstLine="851"/>
      <w:jc w:val="center"/>
      <w:outlineLvl w:val="1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">
    <w:name w:val="heading 3"/>
    <w:basedOn w:val="a0"/>
    <w:next w:val="a0"/>
    <w:link w:val="30"/>
    <w:qFormat/>
    <w:rsid w:val="00524DDC"/>
    <w:pPr>
      <w:keepNext/>
      <w:spacing w:after="0" w:line="360" w:lineRule="auto"/>
      <w:ind w:firstLine="851"/>
      <w:jc w:val="both"/>
      <w:outlineLvl w:val="2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4">
    <w:name w:val="heading 4"/>
    <w:basedOn w:val="a0"/>
    <w:next w:val="a0"/>
    <w:link w:val="40"/>
    <w:qFormat/>
    <w:rsid w:val="00524DDC"/>
    <w:pPr>
      <w:keepNext/>
      <w:tabs>
        <w:tab w:val="left" w:pos="0"/>
      </w:tabs>
      <w:spacing w:after="0" w:line="360" w:lineRule="auto"/>
      <w:ind w:right="-1"/>
      <w:jc w:val="both"/>
      <w:outlineLvl w:val="3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5">
    <w:name w:val="heading 5"/>
    <w:basedOn w:val="a0"/>
    <w:next w:val="a0"/>
    <w:link w:val="50"/>
    <w:qFormat/>
    <w:rsid w:val="00524DDC"/>
    <w:pPr>
      <w:keepNext/>
      <w:tabs>
        <w:tab w:val="left" w:pos="0"/>
      </w:tabs>
      <w:spacing w:after="0" w:line="360" w:lineRule="auto"/>
      <w:ind w:right="-1" w:firstLine="851"/>
      <w:jc w:val="both"/>
      <w:outlineLvl w:val="4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6">
    <w:name w:val="heading 6"/>
    <w:basedOn w:val="a0"/>
    <w:next w:val="a0"/>
    <w:link w:val="60"/>
    <w:qFormat/>
    <w:rsid w:val="00524DDC"/>
    <w:pPr>
      <w:keepNext/>
      <w:tabs>
        <w:tab w:val="left" w:pos="-142"/>
      </w:tabs>
      <w:spacing w:after="0" w:line="360" w:lineRule="auto"/>
      <w:ind w:left="-142" w:right="-1" w:firstLine="993"/>
      <w:jc w:val="both"/>
      <w:outlineLvl w:val="5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4">
    <w:name w:val="List Paragraph"/>
    <w:basedOn w:val="a0"/>
    <w:uiPriority w:val="34"/>
    <w:qFormat/>
    <w:rsid w:val="00524DDC"/>
    <w:pPr>
      <w:spacing w:after="200" w:line="276" w:lineRule="auto"/>
      <w:ind w:left="720"/>
      <w:contextualSpacing/>
    </w:pPr>
  </w:style>
  <w:style w:type="table" w:styleId="a5">
    <w:name w:val="Table Grid"/>
    <w:basedOn w:val="a2"/>
    <w:uiPriority w:val="59"/>
    <w:rsid w:val="00524D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0"/>
    <w:link w:val="a7"/>
    <w:uiPriority w:val="99"/>
    <w:rsid w:val="00524DDC"/>
    <w:pPr>
      <w:spacing w:after="0" w:line="360" w:lineRule="auto"/>
      <w:ind w:firstLine="720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1"/>
    <w:link w:val="a6"/>
    <w:uiPriority w:val="99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8">
    <w:name w:val="Body Text"/>
    <w:basedOn w:val="a0"/>
    <w:link w:val="a9"/>
    <w:uiPriority w:val="99"/>
    <w:rsid w:val="00524DDC"/>
    <w:pPr>
      <w:spacing w:after="0" w:line="360" w:lineRule="auto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9">
    <w:name w:val="Основной текст Знак"/>
    <w:basedOn w:val="a1"/>
    <w:link w:val="a8"/>
    <w:uiPriority w:val="99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a">
    <w:name w:val="footer"/>
    <w:basedOn w:val="a0"/>
    <w:link w:val="ab"/>
    <w:rsid w:val="00524DDC"/>
    <w:pPr>
      <w:tabs>
        <w:tab w:val="center" w:pos="4153"/>
        <w:tab w:val="right" w:pos="8306"/>
      </w:tabs>
      <w:spacing w:after="0" w:line="240" w:lineRule="auto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ab">
    <w:name w:val="Нижний колонтитул Знак"/>
    <w:basedOn w:val="a1"/>
    <w:link w:val="aa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character" w:styleId="ac">
    <w:name w:val="page number"/>
    <w:basedOn w:val="a1"/>
    <w:rsid w:val="00524DDC"/>
  </w:style>
  <w:style w:type="paragraph" w:styleId="31">
    <w:name w:val="Body Text 3"/>
    <w:basedOn w:val="a0"/>
    <w:link w:val="32"/>
    <w:rsid w:val="00524DDC"/>
    <w:pPr>
      <w:spacing w:after="0" w:line="360" w:lineRule="auto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1"/>
    <w:link w:val="31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21">
    <w:name w:val="Body Text Indent 2"/>
    <w:basedOn w:val="a0"/>
    <w:link w:val="22"/>
    <w:rsid w:val="00524DDC"/>
    <w:pPr>
      <w:spacing w:after="0" w:line="360" w:lineRule="auto"/>
      <w:ind w:firstLine="720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524DDC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d">
    <w:name w:val="Title"/>
    <w:basedOn w:val="a0"/>
    <w:link w:val="ae"/>
    <w:qFormat/>
    <w:rsid w:val="00524DDC"/>
    <w:pPr>
      <w:spacing w:after="0" w:line="240" w:lineRule="auto"/>
      <w:jc w:val="center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e">
    <w:name w:val="Название Знак"/>
    <w:basedOn w:val="a1"/>
    <w:link w:val="ad"/>
    <w:rsid w:val="00524DDC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">
    <w:name w:val="Subtitle"/>
    <w:basedOn w:val="a0"/>
    <w:link w:val="af0"/>
    <w:qFormat/>
    <w:rsid w:val="00524DDC"/>
    <w:pPr>
      <w:spacing w:after="0" w:line="360" w:lineRule="auto"/>
      <w:jc w:val="both"/>
    </w:pPr>
    <w:rPr>
      <w:rFonts w:ascii="BalticaUz" w:eastAsia="Times New Roman" w:hAnsi="BalticaUz" w:cs="Times New Roman"/>
      <w:sz w:val="28"/>
      <w:szCs w:val="20"/>
      <w:lang w:eastAsia="ru-RU"/>
    </w:rPr>
  </w:style>
  <w:style w:type="character" w:customStyle="1" w:styleId="af0">
    <w:name w:val="Подзаголовок Знак"/>
    <w:basedOn w:val="a1"/>
    <w:link w:val="af"/>
    <w:rsid w:val="00524DDC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1">
    <w:name w:val="footnote text"/>
    <w:basedOn w:val="a0"/>
    <w:link w:val="af2"/>
    <w:semiHidden/>
    <w:rsid w:val="00524D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сноски Знак"/>
    <w:basedOn w:val="a1"/>
    <w:link w:val="af1"/>
    <w:semiHidden/>
    <w:rsid w:val="00524DD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Стиль1"/>
    <w:basedOn w:val="a0"/>
    <w:rsid w:val="00524DDC"/>
    <w:pPr>
      <w:spacing w:after="0" w:line="360" w:lineRule="auto"/>
      <w:jc w:val="both"/>
    </w:pPr>
    <w:rPr>
      <w:rFonts w:ascii="BalticaUz" w:eastAsia="SimSun" w:hAnsi="BalticaUz" w:cs="Times New Roman"/>
      <w:sz w:val="28"/>
      <w:szCs w:val="20"/>
      <w:lang w:eastAsia="ru-RU"/>
    </w:rPr>
  </w:style>
  <w:style w:type="paragraph" w:customStyle="1" w:styleId="23">
    <w:name w:val="Стиль2"/>
    <w:basedOn w:val="11"/>
    <w:rsid w:val="00524DDC"/>
    <w:rPr>
      <w:rFonts w:ascii="Times KAZ" w:hAnsi="Times KAZ"/>
    </w:rPr>
  </w:style>
  <w:style w:type="paragraph" w:customStyle="1" w:styleId="33">
    <w:name w:val="Стиль3"/>
    <w:basedOn w:val="a0"/>
    <w:rsid w:val="00524DDC"/>
    <w:pPr>
      <w:spacing w:after="0" w:line="240" w:lineRule="auto"/>
      <w:ind w:firstLine="709"/>
      <w:jc w:val="both"/>
    </w:pPr>
    <w:rPr>
      <w:rFonts w:ascii="BalticaUz" w:eastAsia="SimSun" w:hAnsi="BalticaUz" w:cs="Times New Roman"/>
      <w:sz w:val="28"/>
      <w:szCs w:val="24"/>
      <w:lang w:eastAsia="ru-RU"/>
    </w:rPr>
  </w:style>
  <w:style w:type="paragraph" w:styleId="a">
    <w:name w:val="List Bullet"/>
    <w:basedOn w:val="a0"/>
    <w:autoRedefine/>
    <w:rsid w:val="00524DDC"/>
    <w:pPr>
      <w:numPr>
        <w:numId w:val="6"/>
      </w:num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ru-RU"/>
    </w:rPr>
  </w:style>
  <w:style w:type="paragraph" w:styleId="af3">
    <w:name w:val="header"/>
    <w:basedOn w:val="a0"/>
    <w:link w:val="af4"/>
    <w:rsid w:val="00524DDC"/>
    <w:pPr>
      <w:tabs>
        <w:tab w:val="center" w:pos="4677"/>
        <w:tab w:val="right" w:pos="9355"/>
      </w:tabs>
      <w:spacing w:after="0" w:line="240" w:lineRule="auto"/>
    </w:pPr>
    <w:rPr>
      <w:rFonts w:ascii="PANDA Times UZ Lat" w:eastAsia="SimSun" w:hAnsi="PANDA Times UZ Lat" w:cs="Times New Roman"/>
      <w:sz w:val="28"/>
      <w:szCs w:val="24"/>
      <w:lang w:eastAsia="ru-RU"/>
    </w:rPr>
  </w:style>
  <w:style w:type="character" w:customStyle="1" w:styleId="af4">
    <w:name w:val="Верхний колонтитул Знак"/>
    <w:basedOn w:val="a1"/>
    <w:link w:val="af3"/>
    <w:rsid w:val="00524DDC"/>
    <w:rPr>
      <w:rFonts w:ascii="PANDA Times UZ Lat" w:eastAsia="SimSun" w:hAnsi="PANDA Times UZ Lat" w:cs="Times New Roman"/>
      <w:sz w:val="28"/>
      <w:szCs w:val="24"/>
      <w:lang w:eastAsia="ru-RU"/>
    </w:rPr>
  </w:style>
  <w:style w:type="paragraph" w:styleId="af5">
    <w:name w:val="caption"/>
    <w:basedOn w:val="a0"/>
    <w:next w:val="a0"/>
    <w:qFormat/>
    <w:rsid w:val="00524DDC"/>
    <w:pPr>
      <w:spacing w:before="120" w:after="120" w:line="240" w:lineRule="auto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4">
    <w:name w:val="Body Text 2"/>
    <w:basedOn w:val="a0"/>
    <w:link w:val="25"/>
    <w:rsid w:val="00524DDC"/>
    <w:pPr>
      <w:tabs>
        <w:tab w:val="left" w:pos="-142"/>
      </w:tabs>
      <w:spacing w:after="0" w:line="360" w:lineRule="auto"/>
      <w:ind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25">
    <w:name w:val="Основной текст 2 Знак"/>
    <w:basedOn w:val="a1"/>
    <w:link w:val="24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34">
    <w:name w:val="Body Text Indent 3"/>
    <w:basedOn w:val="a0"/>
    <w:link w:val="35"/>
    <w:rsid w:val="00524DDC"/>
    <w:pPr>
      <w:tabs>
        <w:tab w:val="left" w:pos="0"/>
      </w:tabs>
      <w:spacing w:after="0" w:line="360" w:lineRule="auto"/>
      <w:ind w:right="-1" w:firstLine="851"/>
      <w:jc w:val="both"/>
    </w:pPr>
    <w:rPr>
      <w:rFonts w:ascii="BalticaTAD" w:eastAsia="Times New Roman" w:hAnsi="BalticaTAD" w:cs="Times New Roman"/>
      <w:sz w:val="28"/>
      <w:szCs w:val="20"/>
      <w:lang w:eastAsia="ru-RU"/>
    </w:rPr>
  </w:style>
  <w:style w:type="character" w:customStyle="1" w:styleId="35">
    <w:name w:val="Основной текст с отступом 3 Знак"/>
    <w:basedOn w:val="a1"/>
    <w:link w:val="34"/>
    <w:rsid w:val="00524DDC"/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6">
    <w:name w:val="Block Text"/>
    <w:basedOn w:val="a0"/>
    <w:rsid w:val="00524DDC"/>
    <w:pPr>
      <w:tabs>
        <w:tab w:val="left" w:pos="2835"/>
        <w:tab w:val="left" w:pos="3544"/>
      </w:tabs>
      <w:spacing w:after="0" w:line="360" w:lineRule="auto"/>
      <w:ind w:left="851" w:right="-1"/>
      <w:jc w:val="center"/>
    </w:pPr>
    <w:rPr>
      <w:rFonts w:ascii="BalticaTAD" w:eastAsia="Times New Roman" w:hAnsi="BalticaTAD" w:cs="Times New Roman"/>
      <w:sz w:val="28"/>
      <w:szCs w:val="20"/>
      <w:lang w:eastAsia="ru-RU"/>
    </w:rPr>
  </w:style>
  <w:style w:type="paragraph" w:styleId="af7">
    <w:name w:val="List"/>
    <w:basedOn w:val="a0"/>
    <w:rsid w:val="00524DDC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0"/>
    <w:link w:val="af9"/>
    <w:uiPriority w:val="99"/>
    <w:semiHidden/>
    <w:unhideWhenUsed/>
    <w:rsid w:val="00524D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semiHidden/>
    <w:rsid w:val="00524DDC"/>
    <w:rPr>
      <w:rFonts w:ascii="Tahoma" w:hAnsi="Tahoma" w:cs="Tahoma"/>
      <w:sz w:val="16"/>
      <w:szCs w:val="16"/>
    </w:rPr>
  </w:style>
  <w:style w:type="character" w:styleId="afa">
    <w:name w:val="footnote reference"/>
    <w:basedOn w:val="a1"/>
    <w:uiPriority w:val="99"/>
    <w:semiHidden/>
    <w:unhideWhenUsed/>
    <w:rsid w:val="00C1564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2.wmf"/><Relationship Id="rId119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481DCE-0AB6-4817-B5C3-BF06424FC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1</Pages>
  <Words>2428</Words>
  <Characters>13844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User</cp:lastModifiedBy>
  <cp:revision>5</cp:revision>
  <dcterms:created xsi:type="dcterms:W3CDTF">2016-05-15T16:29:00Z</dcterms:created>
  <dcterms:modified xsi:type="dcterms:W3CDTF">2016-05-19T10:47:00Z</dcterms:modified>
</cp:coreProperties>
</file>